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54" r:id="rId2"/>
    <p:sldId id="537" r:id="rId3"/>
    <p:sldId id="550" r:id="rId4"/>
    <p:sldId id="396" r:id="rId5"/>
    <p:sldId id="515" r:id="rId6"/>
    <p:sldId id="523" r:id="rId7"/>
    <p:sldId id="397" r:id="rId8"/>
    <p:sldId id="398" r:id="rId9"/>
    <p:sldId id="508" r:id="rId10"/>
    <p:sldId id="551" r:id="rId11"/>
    <p:sldId id="512" r:id="rId12"/>
    <p:sldId id="549" r:id="rId13"/>
    <p:sldId id="488" r:id="rId14"/>
    <p:sldId id="522" r:id="rId15"/>
    <p:sldId id="506" r:id="rId16"/>
    <p:sldId id="518" r:id="rId17"/>
    <p:sldId id="401" r:id="rId18"/>
    <p:sldId id="422" r:id="rId19"/>
    <p:sldId id="485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28" d="100"/>
          <a:sy n="128" d="100"/>
        </p:scale>
        <p:origin x="-1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7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7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7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66474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0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1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4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5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22617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6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41318"/>
              </p:ext>
            </p:extLst>
          </p:nvPr>
        </p:nvGraphicFramePr>
        <p:xfrm>
          <a:off x="1103313" y="1177925"/>
          <a:ext cx="67976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8" name="Equation" r:id="rId4" imgW="2082800" imgH="596900" progId="Equation.DSMT4">
                  <p:embed/>
                </p:oleObj>
              </mc:Choice>
              <mc:Fallback>
                <p:oleObj name="Equation" r:id="rId4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77925"/>
                        <a:ext cx="67976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9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82198"/>
              </p:ext>
            </p:extLst>
          </p:nvPr>
        </p:nvGraphicFramePr>
        <p:xfrm>
          <a:off x="987425" y="3425825"/>
          <a:ext cx="7196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0" name="Equation" r:id="rId8" imgW="1727200" imgH="292100" progId="Equation.DSMT4">
                  <p:embed/>
                </p:oleObj>
              </mc:Choice>
              <mc:Fallback>
                <p:oleObj name="Equation" r:id="rId8" imgW="172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425825"/>
                        <a:ext cx="719613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7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8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8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56546"/>
              </p:ext>
            </p:extLst>
          </p:nvPr>
        </p:nvGraphicFramePr>
        <p:xfrm>
          <a:off x="1066800" y="1066800"/>
          <a:ext cx="674794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38" name="Equation" r:id="rId4" imgW="1917700" imgH="596900" progId="Equation.DSMT4">
                  <p:embed/>
                </p:oleObj>
              </mc:Choice>
              <mc:Fallback>
                <p:oleObj name="Equation" r:id="rId4" imgW="19177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6747942" cy="2098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39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3</TotalTime>
  <Words>495</Words>
  <Application>Microsoft Macintosh PowerPoint</Application>
  <PresentationFormat>On-screen Show (4:3)</PresentationFormat>
  <Paragraphs>122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Equation</vt:lpstr>
      <vt:lpstr>PowerPoint Presentation</vt:lpstr>
      <vt:lpstr>Pairwise Independent Sampling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57</cp:revision>
  <cp:lastPrinted>2013-05-10T04:51:13Z</cp:lastPrinted>
  <dcterms:created xsi:type="dcterms:W3CDTF">2011-05-04T20:44:08Z</dcterms:created>
  <dcterms:modified xsi:type="dcterms:W3CDTF">2013-05-11T05:37:27Z</dcterms:modified>
</cp:coreProperties>
</file>